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8" r:id="rId2"/>
  </p:sldIdLst>
  <p:sldSz cx="9144000" cy="6858000" type="screen4x3"/>
  <p:notesSz cx="6858000" cy="9144000"/>
  <p:defaultTextStyle>
    <a:defPPr>
      <a:defRPr lang="ar-DZ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75" d="100"/>
          <a:sy n="75" d="100"/>
        </p:scale>
        <p:origin x="-1044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ar-DZ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2326753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2985476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2209185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2952119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4063108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3120927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13380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1278318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3422486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2381379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DZ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DZ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31438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fr-FR" smtClean="0"/>
              <a:t>Modifiez le style du titre</a:t>
            </a:r>
            <a:endParaRPr lang="ar-DZ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DZ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3F169-1B8C-47D3-8B3E-B32237592B60}" type="datetimeFigureOut">
              <a:rPr lang="ar-DZ" smtClean="0"/>
              <a:t>03-06-1443</a:t>
            </a:fld>
            <a:endParaRPr lang="ar-DZ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DZ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40A373-C09D-4E79-A00C-79B58039B4F6}" type="slidenum">
              <a:rPr lang="ar-DZ" smtClean="0"/>
              <a:t>‹N°›</a:t>
            </a:fld>
            <a:endParaRPr lang="ar-DZ"/>
          </a:p>
        </p:txBody>
      </p:sp>
    </p:spTree>
    <p:extLst>
      <p:ext uri="{BB962C8B-B14F-4D97-AF65-F5344CB8AC3E}">
        <p14:creationId xmlns:p14="http://schemas.microsoft.com/office/powerpoint/2010/main" val="3980689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DZ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.png"/><Relationship Id="rId10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0"/>
            <a:ext cx="1872208" cy="119675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73715"/>
              </p:ext>
            </p:extLst>
          </p:nvPr>
        </p:nvGraphicFramePr>
        <p:xfrm>
          <a:off x="5670682" y="229590"/>
          <a:ext cx="1866633" cy="158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Image bitmap" r:id="rId4" imgW="0" imgH="0" progId="Paint.Picture">
                  <p:embed/>
                </p:oleObj>
              </mc:Choice>
              <mc:Fallback>
                <p:oleObj name="Image bitmap" r:id="rId4" imgW="0" imgH="0" progId="Paint.Picture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682" y="229590"/>
                        <a:ext cx="1866633" cy="158862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96752"/>
            <a:ext cx="1665942" cy="130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85366"/>
              </p:ext>
            </p:extLst>
          </p:nvPr>
        </p:nvGraphicFramePr>
        <p:xfrm>
          <a:off x="3385730" y="1916833"/>
          <a:ext cx="1673498" cy="15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Image bitmap" r:id="rId7" imgW="5885714" imgH="5095238" progId="Paint.Picture">
                  <p:embed/>
                </p:oleObj>
              </mc:Choice>
              <mc:Fallback>
                <p:oleObj name="Image bitmap" r:id="rId7" imgW="5885714" imgH="5095238" progId="Paint.Picture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730" y="1916833"/>
                        <a:ext cx="1673498" cy="1584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986" y="2996952"/>
            <a:ext cx="2162968" cy="16432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7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077072"/>
            <a:ext cx="2254576" cy="15056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DZ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34630"/>
              </p:ext>
            </p:extLst>
          </p:nvPr>
        </p:nvGraphicFramePr>
        <p:xfrm>
          <a:off x="763136" y="728727"/>
          <a:ext cx="1862518" cy="199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11" imgW="973407" imgH="1263019" progId="ChemDraw.Document.6.0">
                  <p:embed/>
                </p:oleObj>
              </mc:Choice>
              <mc:Fallback>
                <p:oleObj name="CS ChemDraw Drawing" r:id="rId11" imgW="973407" imgH="126301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36" y="728727"/>
                        <a:ext cx="1862518" cy="1995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44253" y="272534"/>
            <a:ext cx="3818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basic structure of </a:t>
            </a:r>
            <a:r>
              <a:rPr lang="en-GB" dirty="0" err="1"/>
              <a:t>indolyl</a:t>
            </a:r>
            <a:r>
              <a:rPr lang="en-GB" dirty="0"/>
              <a:t>-aryl-sulfones.</a:t>
            </a:r>
            <a:endParaRPr lang="ar-DZ" dirty="0"/>
          </a:p>
        </p:txBody>
      </p:sp>
      <p:cxnSp>
        <p:nvCxnSpPr>
          <p:cNvPr id="20" name="Connecteur droit 19"/>
          <p:cNvCxnSpPr/>
          <p:nvPr/>
        </p:nvCxnSpPr>
        <p:spPr>
          <a:xfrm flipH="1">
            <a:off x="8464423" y="1196752"/>
            <a:ext cx="349168" cy="4608512"/>
          </a:xfrm>
          <a:prstGeom prst="line">
            <a:avLst/>
          </a:prstGeom>
          <a:ln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 flipH="1" flipV="1">
            <a:off x="7524328" y="1847382"/>
            <a:ext cx="864097" cy="39578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 flipH="1" flipV="1">
            <a:off x="6237942" y="2498012"/>
            <a:ext cx="2150482" cy="330725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 flipH="1" flipV="1">
            <a:off x="5091345" y="3501008"/>
            <a:ext cx="3297079" cy="230425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 flipH="1" flipV="1">
            <a:off x="4139953" y="4640247"/>
            <a:ext cx="4248472" cy="116501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 flipH="1" flipV="1">
            <a:off x="3442200" y="5582773"/>
            <a:ext cx="4946225" cy="22249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 rot="5688742">
            <a:off x="7663718" y="2869928"/>
            <a:ext cx="23918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pharmacophore model </a:t>
            </a:r>
            <a:endParaRPr lang="ar-DZ" dirty="0"/>
          </a:p>
        </p:txBody>
      </p:sp>
      <p:sp>
        <p:nvSpPr>
          <p:cNvPr id="38" name="Rectangle 37"/>
          <p:cNvSpPr/>
          <p:nvPr/>
        </p:nvSpPr>
        <p:spPr>
          <a:xfrm rot="3548483">
            <a:off x="6279207" y="3154118"/>
            <a:ext cx="1738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virtual screening</a:t>
            </a:r>
            <a:endParaRPr lang="ar-DZ" dirty="0"/>
          </a:p>
        </p:txBody>
      </p:sp>
      <p:sp>
        <p:nvSpPr>
          <p:cNvPr id="39" name="Rectangle 38"/>
          <p:cNvSpPr/>
          <p:nvPr/>
        </p:nvSpPr>
        <p:spPr>
          <a:xfrm rot="156370">
            <a:off x="4271899" y="5276108"/>
            <a:ext cx="21451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Molecular Dynamics </a:t>
            </a:r>
            <a:endParaRPr lang="ar-DZ" dirty="0"/>
          </a:p>
        </p:txBody>
      </p:sp>
      <p:sp>
        <p:nvSpPr>
          <p:cNvPr id="40" name="Rectangle 39"/>
          <p:cNvSpPr/>
          <p:nvPr/>
        </p:nvSpPr>
        <p:spPr>
          <a:xfrm rot="855634">
            <a:off x="4690542" y="4681245"/>
            <a:ext cx="1960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DMET properties </a:t>
            </a:r>
            <a:endParaRPr lang="ar-DZ" dirty="0"/>
          </a:p>
        </p:txBody>
      </p:sp>
      <p:sp>
        <p:nvSpPr>
          <p:cNvPr id="55" name="Rectangle 54"/>
          <p:cNvSpPr/>
          <p:nvPr/>
        </p:nvSpPr>
        <p:spPr>
          <a:xfrm rot="4860656">
            <a:off x="7203152" y="2986951"/>
            <a:ext cx="1734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3D-QSAR model </a:t>
            </a:r>
            <a:endParaRPr lang="ar-DZ" dirty="0"/>
          </a:p>
        </p:txBody>
      </p:sp>
      <p:sp>
        <p:nvSpPr>
          <p:cNvPr id="64" name="Ellipse 63"/>
          <p:cNvSpPr/>
          <p:nvPr/>
        </p:nvSpPr>
        <p:spPr>
          <a:xfrm>
            <a:off x="7230184" y="4640247"/>
            <a:ext cx="1452384" cy="13939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hibitor of HIV protease enzyme</a:t>
            </a:r>
            <a:endParaRPr lang="ar-DZ" dirty="0"/>
          </a:p>
        </p:txBody>
      </p:sp>
      <p:cxnSp>
        <p:nvCxnSpPr>
          <p:cNvPr id="66" name="Connecteur droit 65"/>
          <p:cNvCxnSpPr/>
          <p:nvPr/>
        </p:nvCxnSpPr>
        <p:spPr>
          <a:xfrm flipH="1">
            <a:off x="2552145" y="5938373"/>
            <a:ext cx="5340726" cy="73098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3915459" y="5937508"/>
            <a:ext cx="21247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drug-like candidates </a:t>
            </a:r>
            <a:endParaRPr lang="ar-DZ" dirty="0" smtClean="0"/>
          </a:p>
          <a:p>
            <a:r>
              <a:rPr lang="en-GB" dirty="0" smtClean="0"/>
              <a:t> </a:t>
            </a:r>
            <a:endParaRPr lang="ar-DZ" dirty="0"/>
          </a:p>
        </p:txBody>
      </p:sp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49" y="5460774"/>
            <a:ext cx="1774196" cy="1338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Rectangle 69"/>
          <p:cNvSpPr/>
          <p:nvPr/>
        </p:nvSpPr>
        <p:spPr>
          <a:xfrm rot="2092076">
            <a:off x="5007140" y="3784644"/>
            <a:ext cx="21141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Docking simulations </a:t>
            </a:r>
            <a:endParaRPr lang="ar-DZ" dirty="0"/>
          </a:p>
        </p:txBody>
      </p:sp>
    </p:spTree>
    <p:extLst>
      <p:ext uri="{BB962C8B-B14F-4D97-AF65-F5344CB8AC3E}">
        <p14:creationId xmlns:p14="http://schemas.microsoft.com/office/powerpoint/2010/main" val="3478698616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</TotalTime>
  <Words>25</Words>
  <Application>Microsoft Office PowerPoint</Application>
  <PresentationFormat>Affichage à l'écran (4:3)</PresentationFormat>
  <Paragraphs>10</Paragraphs>
  <Slides>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</vt:i4>
      </vt:variant>
    </vt:vector>
  </HeadingPairs>
  <TitlesOfParts>
    <vt:vector size="4" baseType="lpstr">
      <vt:lpstr>Thème Office</vt:lpstr>
      <vt:lpstr>Image Paintbrush</vt:lpstr>
      <vt:lpstr>CS ChemDraw Drawing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LLA</dc:creator>
  <cp:lastModifiedBy>BELLA</cp:lastModifiedBy>
  <cp:revision>8</cp:revision>
  <dcterms:created xsi:type="dcterms:W3CDTF">2022-01-06T18:30:42Z</dcterms:created>
  <dcterms:modified xsi:type="dcterms:W3CDTF">2022-01-06T21:29:36Z</dcterms:modified>
</cp:coreProperties>
</file>